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4" d="100"/>
          <a:sy n="74" d="100"/>
        </p:scale>
        <p:origin x="376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A2FAA-23B0-4295-9A00-59CA1F4FF828}" type="datetimeFigureOut">
              <a:rPr lang="en-GB" smtClean="0"/>
              <a:t>1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1DB4B-1023-4A02-BEE7-37C02320C4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66220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A2FAA-23B0-4295-9A00-59CA1F4FF828}" type="datetimeFigureOut">
              <a:rPr lang="en-GB" smtClean="0"/>
              <a:t>1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1DB4B-1023-4A02-BEE7-37C02320C4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14421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A2FAA-23B0-4295-9A00-59CA1F4FF828}" type="datetimeFigureOut">
              <a:rPr lang="en-GB" smtClean="0"/>
              <a:t>1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1DB4B-1023-4A02-BEE7-37C02320C4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27737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A2FAA-23B0-4295-9A00-59CA1F4FF828}" type="datetimeFigureOut">
              <a:rPr lang="en-GB" smtClean="0"/>
              <a:t>1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1DB4B-1023-4A02-BEE7-37C02320C4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15633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A2FAA-23B0-4295-9A00-59CA1F4FF828}" type="datetimeFigureOut">
              <a:rPr lang="en-GB" smtClean="0"/>
              <a:t>1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1DB4B-1023-4A02-BEE7-37C02320C4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9241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A2FAA-23B0-4295-9A00-59CA1F4FF828}" type="datetimeFigureOut">
              <a:rPr lang="en-GB" smtClean="0"/>
              <a:t>17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1DB4B-1023-4A02-BEE7-37C02320C4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9625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A2FAA-23B0-4295-9A00-59CA1F4FF828}" type="datetimeFigureOut">
              <a:rPr lang="en-GB" smtClean="0"/>
              <a:t>17/01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1DB4B-1023-4A02-BEE7-37C02320C4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2770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A2FAA-23B0-4295-9A00-59CA1F4FF828}" type="datetimeFigureOut">
              <a:rPr lang="en-GB" smtClean="0"/>
              <a:t>17/01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1DB4B-1023-4A02-BEE7-37C02320C4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12137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A2FAA-23B0-4295-9A00-59CA1F4FF828}" type="datetimeFigureOut">
              <a:rPr lang="en-GB" smtClean="0"/>
              <a:t>17/01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1DB4B-1023-4A02-BEE7-37C02320C4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34011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A2FAA-23B0-4295-9A00-59CA1F4FF828}" type="datetimeFigureOut">
              <a:rPr lang="en-GB" smtClean="0"/>
              <a:t>17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1DB4B-1023-4A02-BEE7-37C02320C4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84318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A2FAA-23B0-4295-9A00-59CA1F4FF828}" type="datetimeFigureOut">
              <a:rPr lang="en-GB" smtClean="0"/>
              <a:t>17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1DB4B-1023-4A02-BEE7-37C02320C4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61415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3A2FAA-23B0-4295-9A00-59CA1F4FF828}" type="datetimeFigureOut">
              <a:rPr lang="en-GB" smtClean="0"/>
              <a:t>1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51DB4B-1023-4A02-BEE7-37C02320C4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34507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lides with some Math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722396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Formulas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d>
                          <m:d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num>
                              <m:den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den>
                            </m:f>
                          </m:e>
                        </m:d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b="0" dirty="0" smtClean="0"/>
                  <a:t> (Binomial Theorem)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±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𝑐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b="0" dirty="0" smtClean="0"/>
                  <a:t> (</a:t>
                </a:r>
                <a:r>
                  <a:rPr lang="en-US" b="0" smtClean="0"/>
                  <a:t>Quadratic Formula)</a:t>
                </a:r>
                <a:endParaRPr lang="en-US" b="0" dirty="0" smtClean="0"/>
              </a:p>
              <a:p>
                <a:endParaRPr lang="en-US" b="0" dirty="0" smtClean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40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70912"/>
              </p:ext>
            </p:extLst>
          </p:nvPr>
        </p:nvGraphicFramePr>
        <p:xfrm>
          <a:off x="41148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169433"/>
              </p:ext>
            </p:extLst>
          </p:nvPr>
        </p:nvGraphicFramePr>
        <p:xfrm>
          <a:off x="41148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16503"/>
              </p:ext>
            </p:extLst>
          </p:nvPr>
        </p:nvGraphicFramePr>
        <p:xfrm>
          <a:off x="4514850" y="234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2346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20536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</Words>
  <Application>Microsoft Office PowerPoint</Application>
  <PresentationFormat>Widescreen</PresentationFormat>
  <Paragraphs>4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libri</vt:lpstr>
      <vt:lpstr>Calibri Light</vt:lpstr>
      <vt:lpstr>Cambria Math</vt:lpstr>
      <vt:lpstr>Office Theme</vt:lpstr>
      <vt:lpstr>MathType 7.0 Equation</vt:lpstr>
      <vt:lpstr>Slides with some Math</vt:lpstr>
      <vt:lpstr>Some Formulas</vt:lpstr>
    </vt:vector>
  </TitlesOfParts>
  <Company>School of Computer Scien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 with some Math</dc:title>
  <dc:creator>vxs</dc:creator>
  <cp:lastModifiedBy>vxs</cp:lastModifiedBy>
  <cp:revision>1</cp:revision>
  <dcterms:created xsi:type="dcterms:W3CDTF">2021-01-17T23:17:08Z</dcterms:created>
  <dcterms:modified xsi:type="dcterms:W3CDTF">2021-01-17T23:17:40Z</dcterms:modified>
</cp:coreProperties>
</file>